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A7E5CA" w14:textId="15047B6E" w:rsidR="008820BB" w:rsidRPr="001D485E" w:rsidRDefault="008820BB" w:rsidP="00E145D7">
      <w:pPr>
        <w:pStyle w:val="ab"/>
        <w:numPr>
          <w:ilvl w:val="0"/>
          <w:numId w:val="1"/>
        </w:numPr>
        <w:ind w:firstLineChars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bookmarkStart w:id="0" w:name="_Hlk63413275"/>
      <w:bookmarkEnd w:id="0"/>
      <w:r w:rsidRPr="001D485E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Reaction</w:t>
      </w:r>
      <w:r w:rsidRPr="001D485E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932AD8" w:rsidRPr="001D485E">
        <w:rPr>
          <w:rFonts w:ascii="AdvOT65f8a23b.I" w:hAnsi="AdvOT65f8a23b.I" w:cs="AdvOT65f8a23b.I"/>
          <w:color w:val="000000"/>
          <w:kern w:val="0"/>
          <w:sz w:val="24"/>
          <w:szCs w:val="16"/>
        </w:rPr>
        <w:t>Mechanism</w:t>
      </w:r>
      <w:r w:rsidR="0048326C" w:rsidRPr="001D485E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?</w:t>
      </w:r>
      <w:r w:rsidR="0048326C" w:rsidRPr="001D485E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</w:p>
    <w:p w14:paraId="60D5ACBC" w14:textId="00E01041" w:rsidR="00932AD8" w:rsidRDefault="00EE5F00" w:rsidP="00034A83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/>
          <w:noProof/>
          <w:color w:val="000000"/>
          <w:kern w:val="0"/>
          <w:sz w:val="24"/>
          <w:szCs w:val="16"/>
        </w:rPr>
        <w:drawing>
          <wp:inline distT="0" distB="0" distL="0" distR="0" wp14:anchorId="45B7CDDD" wp14:editId="6C69A36B">
            <wp:extent cx="3800475" cy="2838329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5208" cy="2841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942ADA" w14:textId="67E204CE" w:rsidR="00E9210A" w:rsidRDefault="00E9210A" w:rsidP="00034A83">
      <w:pPr>
        <w:jc w:val="left"/>
      </w:pPr>
    </w:p>
    <w:p w14:paraId="64DF46C0" w14:textId="64AA0D83" w:rsidR="00C2595C" w:rsidRDefault="00C2595C" w:rsidP="00034A83">
      <w:pPr>
        <w:jc w:val="left"/>
      </w:pPr>
    </w:p>
    <w:p w14:paraId="6AD54BA8" w14:textId="13C4498B" w:rsidR="00C2595C" w:rsidRDefault="00C2595C" w:rsidP="00034A83">
      <w:pPr>
        <w:jc w:val="left"/>
      </w:pPr>
    </w:p>
    <w:p w14:paraId="22120AA7" w14:textId="292F7300" w:rsidR="00C2595C" w:rsidRDefault="00C2595C" w:rsidP="00034A83">
      <w:pPr>
        <w:jc w:val="left"/>
      </w:pPr>
    </w:p>
    <w:p w14:paraId="1C5B81AC" w14:textId="7D8A5F93" w:rsidR="00C2595C" w:rsidRDefault="00C2595C" w:rsidP="00034A83">
      <w:pPr>
        <w:jc w:val="left"/>
      </w:pPr>
    </w:p>
    <w:p w14:paraId="40817E2B" w14:textId="42D20386" w:rsidR="00C2595C" w:rsidRDefault="00C2595C" w:rsidP="00034A83">
      <w:pPr>
        <w:jc w:val="left"/>
      </w:pPr>
    </w:p>
    <w:p w14:paraId="0DDE0599" w14:textId="198970DD" w:rsidR="00C2595C" w:rsidRDefault="00C2595C" w:rsidP="00034A83">
      <w:pPr>
        <w:jc w:val="left"/>
      </w:pPr>
    </w:p>
    <w:p w14:paraId="48BB7D31" w14:textId="77777777" w:rsidR="00C2595C" w:rsidRDefault="00C2595C" w:rsidP="00034A83">
      <w:pPr>
        <w:jc w:val="left"/>
        <w:rPr>
          <w:rFonts w:hint="eastAsia"/>
        </w:rPr>
      </w:pPr>
    </w:p>
    <w:p w14:paraId="7ACD5D22" w14:textId="24CD7171" w:rsidR="007D7A13" w:rsidRDefault="00E9210A" w:rsidP="00672AB1">
      <w:pPr>
        <w:pStyle w:val="ab"/>
        <w:numPr>
          <w:ilvl w:val="0"/>
          <w:numId w:val="1"/>
        </w:numPr>
        <w:ind w:firstLineChars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</w:t>
      </w:r>
      <w:r w:rsidR="008F53A7" w:rsidRPr="008F53A7">
        <w:rPr>
          <w:rFonts w:ascii="AdvOT65f8a23b.I" w:hAnsi="AdvOT65f8a23b.I" w:cs="AdvOT65f8a23b.I"/>
          <w:color w:val="000000"/>
          <w:kern w:val="0"/>
          <w:sz w:val="24"/>
          <w:szCs w:val="16"/>
        </w:rPr>
        <w:t>raw the details</w:t>
      </w:r>
      <w:r w:rsidR="00143B7A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143B7A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n</w:t>
      </w:r>
      <w:r w:rsidR="00143B7A">
        <w:rPr>
          <w:rFonts w:ascii="AdvOT65f8a23b.I" w:hAnsi="AdvOT65f8a23b.I" w:cs="AdvOT65f8a23b.I"/>
          <w:color w:val="000000"/>
          <w:kern w:val="0"/>
          <w:sz w:val="24"/>
          <w:szCs w:val="16"/>
        </w:rPr>
        <w:t>d intermediate</w:t>
      </w:r>
    </w:p>
    <w:p w14:paraId="7885B598" w14:textId="26628A17" w:rsidR="0050729F" w:rsidRPr="008F53A7" w:rsidRDefault="0050729F" w:rsidP="0050729F">
      <w:pPr>
        <w:pStyle w:val="ab"/>
        <w:ind w:left="360" w:firstLineChars="0" w:firstLine="0"/>
        <w:jc w:val="left"/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</w:pPr>
      <w:r>
        <w:object w:dxaOrig="20518" w:dyaOrig="6854" w14:anchorId="3C9475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414.75pt;height:138.75pt" o:ole="">
            <v:imagedata r:id="rId8" o:title=""/>
          </v:shape>
          <o:OLEObject Type="Embed" ProgID="ChemDraw.Document.6.0" ShapeID="_x0000_i1061" DrawAspect="Content" ObjectID="_1700664060" r:id="rId9"/>
        </w:object>
      </w:r>
    </w:p>
    <w:p w14:paraId="4860E507" w14:textId="57B08E09" w:rsidR="00F91C3D" w:rsidRPr="00B8432F" w:rsidRDefault="00F91C3D" w:rsidP="007D7A13">
      <w:pPr>
        <w:pStyle w:val="ab"/>
        <w:ind w:left="360" w:firstLineChars="0" w:firstLine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A2F0845" w14:textId="51D3EEB7" w:rsidR="00DB2334" w:rsidRDefault="00DB2334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A79C9E2" w14:textId="2BAF4253" w:rsidR="00FE6CB3" w:rsidRDefault="00FE6CB3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D9026C4" w14:textId="1E2C2B62" w:rsidR="00143B7A" w:rsidRDefault="00143B7A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F8923F2" w14:textId="6B34D07B" w:rsidR="00143B7A" w:rsidRDefault="00143B7A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42EE928" w14:textId="76B381B7" w:rsidR="00143B7A" w:rsidRDefault="00143B7A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F842FAE" w14:textId="77777777" w:rsidR="00143B7A" w:rsidRDefault="00143B7A" w:rsidP="00C05E1B">
      <w:pPr>
        <w:jc w:val="center"/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</w:pPr>
    </w:p>
    <w:p w14:paraId="734CDF39" w14:textId="671C7FD2" w:rsidR="00E9210A" w:rsidRDefault="00E9210A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B608DB4" w14:textId="77777777" w:rsidR="00E9210A" w:rsidRDefault="00E9210A" w:rsidP="00C05E1B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D41481A" w14:textId="2A7A5597" w:rsidR="00D071AB" w:rsidRPr="00113299" w:rsidRDefault="00113299" w:rsidP="00113299">
      <w:pPr>
        <w:pStyle w:val="ab"/>
        <w:numPr>
          <w:ilvl w:val="0"/>
          <w:numId w:val="1"/>
        </w:numPr>
        <w:ind w:firstLineChars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</w:t>
      </w:r>
      <w:r w:rsidRPr="008F53A7">
        <w:rPr>
          <w:rFonts w:ascii="AdvOT65f8a23b.I" w:hAnsi="AdvOT65f8a23b.I" w:cs="AdvOT65f8a23b.I"/>
          <w:color w:val="000000"/>
          <w:kern w:val="0"/>
          <w:sz w:val="24"/>
          <w:szCs w:val="16"/>
        </w:rPr>
        <w:t>raw the details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n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>d intermediate</w:t>
      </w:r>
    </w:p>
    <w:p w14:paraId="34EEFE97" w14:textId="4CC06135" w:rsidR="00D071AB" w:rsidRPr="004C642B" w:rsidRDefault="00113299" w:rsidP="00D071AB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13610" w:dyaOrig="6468" w14:anchorId="50982165">
          <v:shape id="_x0000_i1043" type="#_x0000_t75" style="width:414.75pt;height:197.25pt" o:ole="">
            <v:imagedata r:id="rId10" o:title=""/>
          </v:shape>
          <o:OLEObject Type="Embed" ProgID="ChemDraw.Document.6.0" ShapeID="_x0000_i1043" DrawAspect="Content" ObjectID="_1700664061" r:id="rId11"/>
        </w:object>
      </w:r>
    </w:p>
    <w:p w14:paraId="50BB32BA" w14:textId="3895F877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C69C079" w14:textId="3009DA98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513BDC8" w14:textId="61645CD9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8739E27" w14:textId="54749A33" w:rsidR="00D071AB" w:rsidRDefault="00D071AB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84C7697" w14:textId="486E2D16" w:rsidR="001A5F60" w:rsidRDefault="001A5F60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5C4819B" w14:textId="1EACDE45" w:rsidR="001A5F60" w:rsidRDefault="001A5F60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8D7B111" w14:textId="77777777" w:rsidR="001A5F60" w:rsidRPr="00D071AB" w:rsidRDefault="001A5F60" w:rsidP="00D071AB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813E74E" w14:textId="2E601AA1" w:rsidR="005E23E4" w:rsidRDefault="006A471F" w:rsidP="00D071AB">
      <w:pPr>
        <w:pStyle w:val="ab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>D</w:t>
      </w:r>
      <w:r w:rsidR="009C0EF6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raw the </w:t>
      </w:r>
      <w:r w:rsidRPr="001D485E">
        <w:rPr>
          <w:rFonts w:ascii="AdvOT65f8a23b.I" w:hAnsi="AdvOT65f8a23b.I" w:cs="AdvOT65f8a23b.I"/>
          <w:color w:val="000000"/>
          <w:kern w:val="0"/>
          <w:sz w:val="24"/>
          <w:szCs w:val="16"/>
        </w:rPr>
        <w:t>Mechanism</w:t>
      </w:r>
      <w:r w:rsidR="009C0EF6">
        <w:rPr>
          <w:rFonts w:ascii="AdvOT65f8a23b.I" w:hAnsi="AdvOT65f8a23b.I" w:cs="AdvOT65f8a23b.I"/>
          <w:color w:val="000000"/>
          <w:kern w:val="0"/>
          <w:sz w:val="24"/>
          <w:szCs w:val="16"/>
        </w:rPr>
        <w:t>.</w:t>
      </w:r>
    </w:p>
    <w:p w14:paraId="45017145" w14:textId="345B9019" w:rsidR="005E23E4" w:rsidRPr="008834EC" w:rsidRDefault="006A471F" w:rsidP="008834EC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/>
          <w:noProof/>
          <w:color w:val="000000"/>
          <w:kern w:val="0"/>
          <w:sz w:val="24"/>
          <w:szCs w:val="16"/>
        </w:rPr>
        <w:drawing>
          <wp:inline distT="0" distB="0" distL="0" distR="0" wp14:anchorId="34853BF1" wp14:editId="30AE9374">
            <wp:extent cx="5274310" cy="1466215"/>
            <wp:effectExtent l="0" t="0" r="254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6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6F4BB2" w14:textId="46312543" w:rsidR="00DB2334" w:rsidRDefault="00DB2334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0D5A3E1" w14:textId="5E8332AD" w:rsidR="00DB2334" w:rsidRDefault="00DB2334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A3BF927" w14:textId="19D23300" w:rsidR="006E2F68" w:rsidRDefault="006E2F68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FFB34B5" w14:textId="5321D5F3" w:rsidR="006E2F68" w:rsidRDefault="006E2F68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419AF15" w14:textId="785E905E" w:rsidR="006E2F68" w:rsidRDefault="006E2F68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ED55AE3" w14:textId="3A0C904E" w:rsidR="006E2F68" w:rsidRDefault="006E2F68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F08D203" w14:textId="606D701D" w:rsidR="006E2F68" w:rsidRDefault="006E2F68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172FD1F" w14:textId="13658061" w:rsidR="006E2F68" w:rsidRDefault="006E2F68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7FAD537" w14:textId="2CD27FDD" w:rsidR="006E2F68" w:rsidRDefault="006E2F68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28015CE" w14:textId="26D1557B" w:rsidR="006E2F68" w:rsidRDefault="006E2F68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7C91AC3" w14:textId="091484D5" w:rsidR="006E2F68" w:rsidRDefault="006E2F68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338989F" w14:textId="5D440345" w:rsidR="006E2F68" w:rsidRDefault="006E2F68" w:rsidP="005E23E4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F3080B7" w14:textId="5DA15340" w:rsidR="003E08D4" w:rsidRPr="00DB2334" w:rsidRDefault="003969AB" w:rsidP="00DB2334">
      <w:pPr>
        <w:pStyle w:val="ab"/>
        <w:numPr>
          <w:ilvl w:val="0"/>
          <w:numId w:val="1"/>
        </w:numPr>
        <w:ind w:firstLineChars="0"/>
        <w:jc w:val="left"/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echanism</w:t>
      </w:r>
      <w:r w:rsidR="00DB2334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, </w:t>
      </w:r>
      <w:r w:rsidR="00B27DEE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</w:t>
      </w:r>
      <w:r w:rsidR="00B27DEE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raw the </w:t>
      </w:r>
      <w:r w:rsidR="000C72AD">
        <w:rPr>
          <w:rFonts w:ascii="AdvOT65f8a23b.I" w:hAnsi="AdvOT65f8a23b.I" w:cs="AdvOT65f8a23b.I"/>
          <w:color w:val="000000"/>
          <w:kern w:val="0"/>
          <w:sz w:val="24"/>
          <w:szCs w:val="16"/>
        </w:rPr>
        <w:t>details</w:t>
      </w:r>
    </w:p>
    <w:p w14:paraId="4703FA3B" w14:textId="2CB1B0DB" w:rsidR="00E90187" w:rsidRDefault="004F3F3A" w:rsidP="0048227F">
      <w:pPr>
        <w:ind w:left="210" w:hangingChars="100" w:hanging="210"/>
        <w:jc w:val="left"/>
      </w:pPr>
      <w:r>
        <w:object w:dxaOrig="20150" w:dyaOrig="8734" w14:anchorId="730CB45E">
          <v:shape id="_x0000_i1046" type="#_x0000_t75" style="width:414.75pt;height:180pt" o:ole="">
            <v:imagedata r:id="rId13" o:title=""/>
          </v:shape>
          <o:OLEObject Type="Embed" ProgID="ChemDraw.Document.6.0" ShapeID="_x0000_i1046" DrawAspect="Content" ObjectID="_1700664062" r:id="rId14"/>
        </w:object>
      </w:r>
    </w:p>
    <w:p w14:paraId="4FBD5593" w14:textId="2D88D619" w:rsidR="0024032B" w:rsidRPr="004C642B" w:rsidRDefault="0024032B" w:rsidP="0048227F">
      <w:pPr>
        <w:ind w:left="210" w:hangingChars="100" w:hanging="210"/>
        <w:jc w:val="left"/>
      </w:pPr>
    </w:p>
    <w:p w14:paraId="758A53EC" w14:textId="56C27294" w:rsidR="0024032B" w:rsidRDefault="0024032B" w:rsidP="0048227F">
      <w:pPr>
        <w:ind w:left="210" w:hangingChars="100" w:hanging="210"/>
        <w:jc w:val="left"/>
      </w:pPr>
    </w:p>
    <w:p w14:paraId="7CB27CB1" w14:textId="666685D7" w:rsidR="0024032B" w:rsidRDefault="0024032B" w:rsidP="0048227F">
      <w:pPr>
        <w:ind w:left="210" w:hangingChars="100" w:hanging="210"/>
        <w:jc w:val="left"/>
      </w:pPr>
    </w:p>
    <w:p w14:paraId="0629668B" w14:textId="7D4FA960" w:rsidR="0024032B" w:rsidRDefault="0024032B" w:rsidP="0048227F">
      <w:pPr>
        <w:ind w:left="210" w:hangingChars="100" w:hanging="210"/>
        <w:jc w:val="left"/>
      </w:pPr>
    </w:p>
    <w:p w14:paraId="7421C1A1" w14:textId="4E0E4422" w:rsidR="0024032B" w:rsidRDefault="0024032B" w:rsidP="0048227F">
      <w:pPr>
        <w:ind w:left="210" w:hangingChars="100" w:hanging="210"/>
        <w:jc w:val="left"/>
      </w:pPr>
    </w:p>
    <w:p w14:paraId="2FE8EAEF" w14:textId="13158A98" w:rsidR="0024032B" w:rsidRDefault="0024032B" w:rsidP="0048227F">
      <w:pPr>
        <w:ind w:left="210" w:hangingChars="100" w:hanging="210"/>
        <w:jc w:val="left"/>
      </w:pPr>
    </w:p>
    <w:p w14:paraId="3C72AF21" w14:textId="16B54A86" w:rsidR="005E7466" w:rsidRDefault="005E7466" w:rsidP="0048227F">
      <w:pPr>
        <w:ind w:left="210" w:hangingChars="100" w:hanging="210"/>
        <w:jc w:val="left"/>
      </w:pPr>
    </w:p>
    <w:p w14:paraId="5B140590" w14:textId="2A263FD4" w:rsidR="0024032B" w:rsidRDefault="0024032B" w:rsidP="0048227F">
      <w:pPr>
        <w:ind w:left="210" w:hangingChars="100" w:hanging="210"/>
        <w:jc w:val="left"/>
      </w:pPr>
    </w:p>
    <w:p w14:paraId="0916C131" w14:textId="48FE20EF" w:rsidR="0024032B" w:rsidRDefault="0024032B" w:rsidP="0048227F">
      <w:pPr>
        <w:ind w:left="210" w:hangingChars="100" w:hanging="210"/>
        <w:jc w:val="left"/>
      </w:pPr>
    </w:p>
    <w:p w14:paraId="58424A23" w14:textId="167B84E7" w:rsidR="0024032B" w:rsidRDefault="0024032B" w:rsidP="0024032B">
      <w:pPr>
        <w:pStyle w:val="ab"/>
        <w:numPr>
          <w:ilvl w:val="0"/>
          <w:numId w:val="1"/>
        </w:numPr>
        <w:ind w:firstLineChars="0"/>
        <w:jc w:val="left"/>
      </w:pPr>
      <w:r w:rsidRPr="0024032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Reaction</w:t>
      </w:r>
      <w:r w:rsidRPr="0024032B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5E7466">
        <w:rPr>
          <w:rFonts w:ascii="AdvOT65f8a23b.I" w:hAnsi="AdvOT65f8a23b.I" w:cs="AdvOT65f8a23b.I"/>
          <w:color w:val="000000"/>
          <w:kern w:val="0"/>
          <w:sz w:val="24"/>
          <w:szCs w:val="16"/>
        </w:rPr>
        <w:t>details</w:t>
      </w:r>
      <w:r w:rsidRPr="0024032B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?</w:t>
      </w:r>
    </w:p>
    <w:p w14:paraId="15E9C91E" w14:textId="559D28CD" w:rsidR="0024032B" w:rsidRDefault="002132D9" w:rsidP="0048227F">
      <w:pPr>
        <w:ind w:left="210" w:hangingChars="100" w:hanging="210"/>
        <w:jc w:val="left"/>
      </w:pPr>
      <w:r>
        <w:object w:dxaOrig="18465" w:dyaOrig="7752" w14:anchorId="21A84BA3">
          <v:shape id="_x0000_i1056" type="#_x0000_t75" style="width:414.75pt;height:174pt" o:ole="">
            <v:imagedata r:id="rId15" o:title=""/>
          </v:shape>
          <o:OLEObject Type="Embed" ProgID="ChemDraw.Document.6.0" ShapeID="_x0000_i1056" DrawAspect="Content" ObjectID="_1700664063" r:id="rId16"/>
        </w:object>
      </w:r>
    </w:p>
    <w:p w14:paraId="26218BF6" w14:textId="073FEC5A" w:rsidR="004B0F3A" w:rsidRDefault="004B0F3A" w:rsidP="0048227F">
      <w:pPr>
        <w:ind w:left="210" w:hangingChars="100" w:hanging="210"/>
        <w:jc w:val="left"/>
      </w:pPr>
    </w:p>
    <w:p w14:paraId="3A5AE7AD" w14:textId="77777777" w:rsidR="003969AB" w:rsidRDefault="003969AB" w:rsidP="0048227F">
      <w:pPr>
        <w:ind w:left="210" w:hangingChars="100" w:hanging="210"/>
        <w:jc w:val="left"/>
      </w:pPr>
    </w:p>
    <w:p w14:paraId="431025C9" w14:textId="0BF4B7DA" w:rsidR="004B0F3A" w:rsidRDefault="004B0F3A" w:rsidP="0048227F">
      <w:pPr>
        <w:ind w:left="210" w:hangingChars="100" w:hanging="210"/>
        <w:jc w:val="left"/>
      </w:pPr>
    </w:p>
    <w:p w14:paraId="463DD6D3" w14:textId="4D673212" w:rsidR="003969AB" w:rsidRDefault="003969AB" w:rsidP="0048227F">
      <w:pPr>
        <w:ind w:left="210" w:hangingChars="100" w:hanging="210"/>
        <w:jc w:val="left"/>
      </w:pPr>
    </w:p>
    <w:p w14:paraId="0AF8B914" w14:textId="77777777" w:rsidR="003969AB" w:rsidRDefault="003969AB" w:rsidP="0048227F">
      <w:pPr>
        <w:ind w:left="210" w:hangingChars="100" w:hanging="210"/>
        <w:jc w:val="left"/>
      </w:pPr>
    </w:p>
    <w:p w14:paraId="065348B9" w14:textId="02E0F442" w:rsidR="004B0F3A" w:rsidRDefault="004B0F3A" w:rsidP="0048227F">
      <w:pPr>
        <w:ind w:left="210" w:hangingChars="100" w:hanging="210"/>
        <w:jc w:val="left"/>
      </w:pPr>
    </w:p>
    <w:p w14:paraId="0B07401A" w14:textId="3032DACC" w:rsidR="003969AB" w:rsidRDefault="003969AB" w:rsidP="0048227F">
      <w:pPr>
        <w:ind w:left="210" w:hangingChars="100" w:hanging="210"/>
        <w:jc w:val="left"/>
      </w:pPr>
    </w:p>
    <w:p w14:paraId="0702C154" w14:textId="01EB3F76" w:rsidR="004B0F3A" w:rsidRPr="00DB2334" w:rsidRDefault="004B0F3A" w:rsidP="004B0F3A">
      <w:pPr>
        <w:pStyle w:val="ab"/>
        <w:numPr>
          <w:ilvl w:val="0"/>
          <w:numId w:val="1"/>
        </w:numPr>
        <w:ind w:firstLineChars="0"/>
        <w:jc w:val="left"/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d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>raw the mechanism details</w:t>
      </w:r>
    </w:p>
    <w:p w14:paraId="3DC85FC2" w14:textId="314C314F" w:rsidR="008571C3" w:rsidRPr="00344194" w:rsidRDefault="0050729F" w:rsidP="0048227F">
      <w:pPr>
        <w:ind w:left="210" w:hangingChars="100" w:hanging="210"/>
        <w:jc w:val="left"/>
      </w:pPr>
      <w:r>
        <w:object w:dxaOrig="23165" w:dyaOrig="7527" w14:anchorId="2B45D6BF">
          <v:shape id="_x0000_i1063" type="#_x0000_t75" style="width:414.75pt;height:135pt" o:ole="">
            <v:imagedata r:id="rId17" o:title=""/>
          </v:shape>
          <o:OLEObject Type="Embed" ProgID="ChemDraw.Document.6.0" ShapeID="_x0000_i1063" DrawAspect="Content" ObjectID="_1700664064" r:id="rId18"/>
        </w:object>
      </w:r>
    </w:p>
    <w:sectPr w:rsidR="008571C3" w:rsidRPr="003441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8F5E96" w14:textId="77777777" w:rsidR="00676057" w:rsidRDefault="00676057" w:rsidP="00A724B2">
      <w:r>
        <w:separator/>
      </w:r>
    </w:p>
  </w:endnote>
  <w:endnote w:type="continuationSeparator" w:id="0">
    <w:p w14:paraId="157FB0F6" w14:textId="77777777" w:rsidR="00676057" w:rsidRDefault="00676057" w:rsidP="00A724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dvOT65f8a23b.I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95F2A5" w14:textId="77777777" w:rsidR="00676057" w:rsidRDefault="00676057" w:rsidP="00A724B2">
      <w:r>
        <w:separator/>
      </w:r>
    </w:p>
  </w:footnote>
  <w:footnote w:type="continuationSeparator" w:id="0">
    <w:p w14:paraId="267EE794" w14:textId="77777777" w:rsidR="00676057" w:rsidRDefault="00676057" w:rsidP="00A724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7121CFC"/>
    <w:multiLevelType w:val="hybridMultilevel"/>
    <w:tmpl w:val="DC22AD22"/>
    <w:lvl w:ilvl="0" w:tplc="1226BD7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color w:val="auto"/>
        <w:sz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zU3MTI2NDc1MDczMjVW0lEKTi0uzszPAykwrAUA8yFF1CwAAAA="/>
  </w:docVars>
  <w:rsids>
    <w:rsidRoot w:val="00013A46"/>
    <w:rsid w:val="00000274"/>
    <w:rsid w:val="000010BB"/>
    <w:rsid w:val="00013A46"/>
    <w:rsid w:val="00034A83"/>
    <w:rsid w:val="00065893"/>
    <w:rsid w:val="00071743"/>
    <w:rsid w:val="00075B31"/>
    <w:rsid w:val="000A499D"/>
    <w:rsid w:val="000B5033"/>
    <w:rsid w:val="000C3899"/>
    <w:rsid w:val="000C48B4"/>
    <w:rsid w:val="000C72AD"/>
    <w:rsid w:val="000D45F6"/>
    <w:rsid w:val="000D626D"/>
    <w:rsid w:val="000F2B0F"/>
    <w:rsid w:val="000F2EF5"/>
    <w:rsid w:val="00113299"/>
    <w:rsid w:val="00132086"/>
    <w:rsid w:val="00140B12"/>
    <w:rsid w:val="00143B7A"/>
    <w:rsid w:val="00186A3C"/>
    <w:rsid w:val="001A5F60"/>
    <w:rsid w:val="001D485E"/>
    <w:rsid w:val="001F2D3A"/>
    <w:rsid w:val="002132D9"/>
    <w:rsid w:val="00236515"/>
    <w:rsid w:val="00236DF0"/>
    <w:rsid w:val="0024032B"/>
    <w:rsid w:val="00247369"/>
    <w:rsid w:val="0026121B"/>
    <w:rsid w:val="00277A36"/>
    <w:rsid w:val="00284DFF"/>
    <w:rsid w:val="0028624C"/>
    <w:rsid w:val="00287A6A"/>
    <w:rsid w:val="002927E9"/>
    <w:rsid w:val="002A54B5"/>
    <w:rsid w:val="002D745A"/>
    <w:rsid w:val="002E54BE"/>
    <w:rsid w:val="002E6A5C"/>
    <w:rsid w:val="003062CC"/>
    <w:rsid w:val="003359AB"/>
    <w:rsid w:val="00344194"/>
    <w:rsid w:val="00382063"/>
    <w:rsid w:val="00385794"/>
    <w:rsid w:val="00393648"/>
    <w:rsid w:val="003969AB"/>
    <w:rsid w:val="003A4C89"/>
    <w:rsid w:val="003A71B1"/>
    <w:rsid w:val="003B0C6E"/>
    <w:rsid w:val="003B50FC"/>
    <w:rsid w:val="003C3A5D"/>
    <w:rsid w:val="003D2813"/>
    <w:rsid w:val="003E08D4"/>
    <w:rsid w:val="003E7786"/>
    <w:rsid w:val="003F2D90"/>
    <w:rsid w:val="004147E0"/>
    <w:rsid w:val="00414912"/>
    <w:rsid w:val="00433263"/>
    <w:rsid w:val="004454C7"/>
    <w:rsid w:val="0045268C"/>
    <w:rsid w:val="0048227F"/>
    <w:rsid w:val="0048326C"/>
    <w:rsid w:val="004B0F3A"/>
    <w:rsid w:val="004C490B"/>
    <w:rsid w:val="004C53B8"/>
    <w:rsid w:val="004C642B"/>
    <w:rsid w:val="004F3F3A"/>
    <w:rsid w:val="00503B48"/>
    <w:rsid w:val="0050729F"/>
    <w:rsid w:val="005164D6"/>
    <w:rsid w:val="005E23E4"/>
    <w:rsid w:val="005E7466"/>
    <w:rsid w:val="005F334F"/>
    <w:rsid w:val="00622AF0"/>
    <w:rsid w:val="00636F2A"/>
    <w:rsid w:val="00664B8B"/>
    <w:rsid w:val="00676057"/>
    <w:rsid w:val="006906C0"/>
    <w:rsid w:val="006A471F"/>
    <w:rsid w:val="006B491D"/>
    <w:rsid w:val="006D4C39"/>
    <w:rsid w:val="006E133E"/>
    <w:rsid w:val="006E2F68"/>
    <w:rsid w:val="00701FC6"/>
    <w:rsid w:val="00732E0F"/>
    <w:rsid w:val="007512EF"/>
    <w:rsid w:val="007C1A5E"/>
    <w:rsid w:val="007D1EA2"/>
    <w:rsid w:val="007D7A13"/>
    <w:rsid w:val="007F5AE0"/>
    <w:rsid w:val="00843483"/>
    <w:rsid w:val="00846F69"/>
    <w:rsid w:val="008571C3"/>
    <w:rsid w:val="00866066"/>
    <w:rsid w:val="00872829"/>
    <w:rsid w:val="008820BB"/>
    <w:rsid w:val="008834EC"/>
    <w:rsid w:val="008F53A7"/>
    <w:rsid w:val="009108C1"/>
    <w:rsid w:val="00914879"/>
    <w:rsid w:val="00923000"/>
    <w:rsid w:val="009316BF"/>
    <w:rsid w:val="00932AD8"/>
    <w:rsid w:val="00937FBA"/>
    <w:rsid w:val="00947D40"/>
    <w:rsid w:val="00974725"/>
    <w:rsid w:val="009776B6"/>
    <w:rsid w:val="00982AD1"/>
    <w:rsid w:val="009A51D3"/>
    <w:rsid w:val="009C0EF6"/>
    <w:rsid w:val="009C2545"/>
    <w:rsid w:val="009C5F4F"/>
    <w:rsid w:val="009D0FBF"/>
    <w:rsid w:val="009E04B8"/>
    <w:rsid w:val="009E2646"/>
    <w:rsid w:val="009F160D"/>
    <w:rsid w:val="00A077FA"/>
    <w:rsid w:val="00A12086"/>
    <w:rsid w:val="00A27CE2"/>
    <w:rsid w:val="00A432AF"/>
    <w:rsid w:val="00A724B2"/>
    <w:rsid w:val="00A86718"/>
    <w:rsid w:val="00AA7091"/>
    <w:rsid w:val="00AB3B57"/>
    <w:rsid w:val="00AC5F2E"/>
    <w:rsid w:val="00AC7F13"/>
    <w:rsid w:val="00AD72AA"/>
    <w:rsid w:val="00AE0899"/>
    <w:rsid w:val="00AE6F10"/>
    <w:rsid w:val="00AF5363"/>
    <w:rsid w:val="00AF576E"/>
    <w:rsid w:val="00B04A16"/>
    <w:rsid w:val="00B238D7"/>
    <w:rsid w:val="00B27DEE"/>
    <w:rsid w:val="00B324A6"/>
    <w:rsid w:val="00B42961"/>
    <w:rsid w:val="00B44A25"/>
    <w:rsid w:val="00B55B57"/>
    <w:rsid w:val="00B84250"/>
    <w:rsid w:val="00B8432F"/>
    <w:rsid w:val="00B96B21"/>
    <w:rsid w:val="00BA19FB"/>
    <w:rsid w:val="00BC072B"/>
    <w:rsid w:val="00BC2335"/>
    <w:rsid w:val="00C05E1B"/>
    <w:rsid w:val="00C22F85"/>
    <w:rsid w:val="00C2595C"/>
    <w:rsid w:val="00C41947"/>
    <w:rsid w:val="00C6194D"/>
    <w:rsid w:val="00C71A7D"/>
    <w:rsid w:val="00C75A17"/>
    <w:rsid w:val="00C94DAD"/>
    <w:rsid w:val="00CC2A5C"/>
    <w:rsid w:val="00D071AB"/>
    <w:rsid w:val="00D11384"/>
    <w:rsid w:val="00D777D7"/>
    <w:rsid w:val="00D8548E"/>
    <w:rsid w:val="00DB2334"/>
    <w:rsid w:val="00DD15F4"/>
    <w:rsid w:val="00E23937"/>
    <w:rsid w:val="00E3380A"/>
    <w:rsid w:val="00E43799"/>
    <w:rsid w:val="00E76297"/>
    <w:rsid w:val="00E90187"/>
    <w:rsid w:val="00E9210A"/>
    <w:rsid w:val="00EB17D2"/>
    <w:rsid w:val="00EE5F00"/>
    <w:rsid w:val="00EF1A0C"/>
    <w:rsid w:val="00EF5F83"/>
    <w:rsid w:val="00F56D91"/>
    <w:rsid w:val="00F73D2C"/>
    <w:rsid w:val="00F878D7"/>
    <w:rsid w:val="00F91C3D"/>
    <w:rsid w:val="00F94CFE"/>
    <w:rsid w:val="00FB1BFC"/>
    <w:rsid w:val="00FB1F91"/>
    <w:rsid w:val="00FC47E1"/>
    <w:rsid w:val="00FE6CB3"/>
    <w:rsid w:val="00FF08AA"/>
    <w:rsid w:val="00FF0C4B"/>
    <w:rsid w:val="00FF28EA"/>
    <w:rsid w:val="00FF7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7204C44"/>
  <w15:chartTrackingRefBased/>
  <w15:docId w15:val="{4542A4B2-F2F2-4CC3-8087-456EA65BE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urrent-selection">
    <w:name w:val="current-selection"/>
    <w:basedOn w:val="a0"/>
    <w:rsid w:val="00622AF0"/>
  </w:style>
  <w:style w:type="character" w:customStyle="1" w:styleId="a3">
    <w:name w:val="_"/>
    <w:basedOn w:val="a0"/>
    <w:rsid w:val="00622AF0"/>
  </w:style>
  <w:style w:type="paragraph" w:styleId="a4">
    <w:name w:val="Balloon Text"/>
    <w:basedOn w:val="a"/>
    <w:link w:val="a5"/>
    <w:uiPriority w:val="99"/>
    <w:semiHidden/>
    <w:unhideWhenUsed/>
    <w:rsid w:val="00132086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132086"/>
    <w:rPr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13208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132086"/>
  </w:style>
  <w:style w:type="character" w:customStyle="1" w:styleId="style1">
    <w:name w:val="style1"/>
    <w:basedOn w:val="a0"/>
    <w:rsid w:val="00132086"/>
  </w:style>
  <w:style w:type="paragraph" w:styleId="a7">
    <w:name w:val="header"/>
    <w:basedOn w:val="a"/>
    <w:link w:val="a8"/>
    <w:uiPriority w:val="99"/>
    <w:unhideWhenUsed/>
    <w:rsid w:val="00A724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A724B2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A724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A724B2"/>
    <w:rPr>
      <w:sz w:val="18"/>
      <w:szCs w:val="18"/>
    </w:rPr>
  </w:style>
  <w:style w:type="paragraph" w:customStyle="1" w:styleId="Default">
    <w:name w:val="Default"/>
    <w:rsid w:val="00B42961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F73D2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553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e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10" Type="http://schemas.openxmlformats.org/officeDocument/2006/relationships/image" Target="media/image3.e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07</TotalTime>
  <Pages>4</Pages>
  <Words>61</Words>
  <Characters>352</Characters>
  <Application>Microsoft Office Word</Application>
  <DocSecurity>0</DocSecurity>
  <Lines>2</Lines>
  <Paragraphs>1</Paragraphs>
  <ScaleCrop>false</ScaleCrop>
  <Company/>
  <LinksUpToDate>false</LinksUpToDate>
  <CharactersWithSpaces>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qi xiangbing</cp:lastModifiedBy>
  <cp:revision>45</cp:revision>
  <cp:lastPrinted>2019-07-06T02:02:00Z</cp:lastPrinted>
  <dcterms:created xsi:type="dcterms:W3CDTF">2017-10-21T01:50:00Z</dcterms:created>
  <dcterms:modified xsi:type="dcterms:W3CDTF">2021-12-10T09:54:00Z</dcterms:modified>
</cp:coreProperties>
</file>